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16" d="100"/>
          <a:sy n="116" d="100"/>
        </p:scale>
        <p:origin x="-2320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September 16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5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8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9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1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2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7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19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8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38463"/>
            <a:ext cx="6018213" cy="1617662"/>
            <a:chOff x="342900" y="2947988"/>
            <a:chExt cx="6018213" cy="1617662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342900" y="2947988"/>
            <a:ext cx="2957513" cy="138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49" name="Equation" r:id="rId8" imgW="812520" imgH="380880" progId="Equation.DSMT4">
                    <p:embed/>
                  </p:oleObj>
                </mc:Choice>
                <mc:Fallback>
                  <p:oleObj name="Equation" r:id="rId8" imgW="812520" imgH="380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47988"/>
                          <a:ext cx="2957513" cy="1385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3403600" y="2947988"/>
            <a:ext cx="2957513" cy="138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50" name="Equation" r:id="rId10" imgW="812520" imgH="380880" progId="Equation.DSMT4">
                    <p:embed/>
                  </p:oleObj>
                </mc:Choice>
                <mc:Fallback>
                  <p:oleObj name="Equation" r:id="rId10" imgW="812520" imgH="380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47988"/>
                          <a:ext cx="2957513" cy="1385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6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05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4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9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5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4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09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1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0</TotalTime>
  <Words>1413</Words>
  <Application>Microsoft Macintosh PowerPoint</Application>
  <PresentationFormat>On-screen Show (4:3)</PresentationFormat>
  <Paragraphs>249</Paragraphs>
  <Slides>38</Slides>
  <Notes>38</Notes>
  <HiddenSlides>1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Comic Sans MS</vt:lpstr>
      <vt:lpstr>Euclid Symbol</vt:lpstr>
      <vt:lpstr>EUSM10</vt:lpstr>
      <vt:lpstr>EUFM10</vt:lpstr>
      <vt:lpstr>Helvetica</vt:lpstr>
      <vt:lpstr>Euclid Math Two</vt:lpstr>
      <vt:lpstr>EURM10</vt:lpstr>
      <vt:lpstr>Euclid</vt:lpstr>
      <vt:lpstr>1_Custom Design</vt:lpstr>
      <vt:lpstr>Equation</vt:lpstr>
      <vt:lpstr>MathType 6.0 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8</cp:revision>
  <cp:lastPrinted>2011-02-11T17:10:58Z</cp:lastPrinted>
  <dcterms:created xsi:type="dcterms:W3CDTF">2011-02-11T16:24:00Z</dcterms:created>
  <dcterms:modified xsi:type="dcterms:W3CDTF">2011-09-12T01:59:38Z</dcterms:modified>
</cp:coreProperties>
</file>